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0C91FE45" w14:textId="5FB7706C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5A69E1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t>МИНОБРНАУКИ РОССИИ</w:t>
      </w:r>
    </w:p>
    <w:p w14:paraId="57D45809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14:paraId="0842293D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14:paraId="6D34C613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14:paraId="1C9FBA98" w14:textId="77777777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САУ</w:t>
      </w:r>
    </w:p>
    <w:p w14:paraId="36C61E14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</w:p>
    <w:p w14:paraId="697CBC55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151E543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6DD53A1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282377A0" w14:textId="77777777" w:rsidR="005A69E1" w:rsidRDefault="005A69E1" w:rsidP="005A69E1">
      <w:pPr>
        <w:pStyle w:val="Times142"/>
        <w:widowControl w:val="0"/>
        <w:spacing w:line="360" w:lineRule="auto"/>
        <w:ind w:firstLine="0"/>
        <w:jc w:val="center"/>
        <w:rPr>
          <w:rStyle w:val="a3"/>
          <w:caps/>
          <w:smallCaps w:val="0"/>
        </w:rPr>
      </w:pPr>
      <w:r>
        <w:rPr>
          <w:rStyle w:val="a3"/>
          <w:caps/>
        </w:rPr>
        <w:t>отчет</w:t>
      </w:r>
    </w:p>
    <w:p w14:paraId="73B11029" w14:textId="21615BBC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по </w:t>
      </w:r>
      <w:r w:rsidR="00931A5D">
        <w:rPr>
          <w:b/>
          <w:sz w:val="28"/>
        </w:rPr>
        <w:t>лабораторной</w:t>
      </w:r>
      <w:r>
        <w:rPr>
          <w:b/>
          <w:sz w:val="28"/>
        </w:rPr>
        <w:t xml:space="preserve"> работе № 1</w:t>
      </w:r>
    </w:p>
    <w:p w14:paraId="6AC5E955" w14:textId="102CE2BE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</w:t>
      </w:r>
      <w:r w:rsidR="00FE668D" w:rsidRPr="00FE668D">
        <w:rPr>
          <w:b/>
          <w:sz w:val="28"/>
        </w:rPr>
        <w:t>Нелинейное и адаптивное управление в технических системах</w:t>
      </w:r>
      <w:r w:rsidRPr="00FE668D">
        <w:rPr>
          <w:b/>
          <w:sz w:val="28"/>
        </w:rPr>
        <w:t>»</w:t>
      </w:r>
    </w:p>
    <w:p w14:paraId="19E410E9" w14:textId="6D30D30B" w:rsidR="005A69E1" w:rsidRPr="00FE668D" w:rsidRDefault="005A69E1" w:rsidP="00FE668D">
      <w:pPr>
        <w:spacing w:after="120"/>
        <w:jc w:val="center"/>
        <w:rPr>
          <w:b/>
          <w:spacing w:val="5"/>
          <w:sz w:val="28"/>
        </w:rPr>
      </w:pPr>
      <w:r>
        <w:rPr>
          <w:rStyle w:val="a3"/>
          <w:sz w:val="28"/>
        </w:rPr>
        <w:t>Тема:</w:t>
      </w:r>
      <w:r w:rsidR="00FE668D" w:rsidRPr="00FE668D">
        <w:rPr>
          <w:b/>
          <w:sz w:val="28"/>
        </w:rPr>
        <w:t xml:space="preserve"> </w:t>
      </w:r>
      <w:r w:rsidR="00FE668D">
        <w:rPr>
          <w:rStyle w:val="fontstyle01"/>
        </w:rPr>
        <w:t>СИНТЕЗ И ИССЛЕДОВАНИЕ АДАПТИВНЫХ СИСТЕМ С ПАРАМЕТРИЧЕСКОЙ АДАПТАЦИЕЙ ДЛЯ ОБЪЕКТОВ ПЕРВОГО ПОРЯДКА</w:t>
      </w:r>
    </w:p>
    <w:p w14:paraId="5D696C78" w14:textId="7CB3D55F" w:rsidR="005A69E1" w:rsidRPr="00084C05" w:rsidRDefault="00084C05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Вариант 1</w:t>
      </w:r>
    </w:p>
    <w:p w14:paraId="30732FC8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4DFCCC9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642B5B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A69E1" w14:paraId="129A16EE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78432CE3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441DEBD6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4AED55D2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E023468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5A12877" w14:textId="77777777" w:rsidR="005A69E1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</w:tc>
      </w:tr>
      <w:tr w:rsidR="005A69E1" w14:paraId="5C1A992B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3C6E56B1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000A0E9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6329F7F7" w14:textId="0288581E" w:rsidR="005A69E1" w:rsidRPr="00A31F9F" w:rsidRDefault="00FE668D" w:rsidP="00BE7BF4">
            <w:pPr>
              <w:widowControl w:val="0"/>
              <w:jc w:val="center"/>
              <w:rPr>
                <w:sz w:val="28"/>
              </w:rPr>
            </w:pPr>
            <w:r w:rsidRPr="00FE668D">
              <w:rPr>
                <w:sz w:val="28"/>
              </w:rPr>
              <w:t xml:space="preserve">Нгуен Зуи </w:t>
            </w:r>
            <w:proofErr w:type="spellStart"/>
            <w:r w:rsidRPr="00FE668D">
              <w:rPr>
                <w:sz w:val="28"/>
              </w:rPr>
              <w:t>Хань</w:t>
            </w:r>
            <w:proofErr w:type="spellEnd"/>
          </w:p>
        </w:tc>
      </w:tr>
    </w:tbl>
    <w:p w14:paraId="0372E9A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6A7B70A1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1C9CC814" w14:textId="65166B79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5B67CA63" w14:textId="77777777" w:rsidR="00BD40B9" w:rsidRDefault="00BD40B9" w:rsidP="005A69E1">
      <w:pPr>
        <w:widowControl w:val="0"/>
        <w:spacing w:line="360" w:lineRule="auto"/>
        <w:jc w:val="center"/>
        <w:rPr>
          <w:sz w:val="28"/>
        </w:rPr>
      </w:pPr>
    </w:p>
    <w:p w14:paraId="45B456D8" w14:textId="2F090EFE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0990FBFF" w14:textId="77777777" w:rsidR="00931A5D" w:rsidRPr="00931A5D" w:rsidRDefault="00931A5D" w:rsidP="005A69E1">
      <w:pPr>
        <w:widowControl w:val="0"/>
        <w:spacing w:line="360" w:lineRule="auto"/>
        <w:jc w:val="center"/>
        <w:rPr>
          <w:sz w:val="28"/>
          <w:lang w:val="en-US"/>
        </w:rPr>
      </w:pPr>
    </w:p>
    <w:p w14:paraId="3274836C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14:paraId="2E0718A7" w14:textId="48C09EAC" w:rsidR="00BD40B9" w:rsidRDefault="005A69E1" w:rsidP="00837341">
      <w:pPr>
        <w:jc w:val="center"/>
        <w:rPr>
          <w:sz w:val="28"/>
        </w:rPr>
      </w:pPr>
      <w:r>
        <w:rPr>
          <w:sz w:val="28"/>
        </w:rPr>
        <w:t>2024</w:t>
      </w:r>
    </w:p>
    <w:p w14:paraId="322D5E5C" w14:textId="16D157AC" w:rsidR="00931A5D" w:rsidRDefault="00FE668D" w:rsidP="00837341">
      <w:pPr>
        <w:spacing w:line="360" w:lineRule="auto"/>
        <w:ind w:firstLine="708"/>
        <w:jc w:val="both"/>
        <w:rPr>
          <w:rStyle w:val="fontstyle21"/>
        </w:rPr>
      </w:pPr>
      <w:r>
        <w:rPr>
          <w:rStyle w:val="fontstyle01"/>
        </w:rPr>
        <w:lastRenderedPageBreak/>
        <w:t xml:space="preserve">Цель работы: </w:t>
      </w:r>
      <w:r>
        <w:rPr>
          <w:rStyle w:val="fontstyle21"/>
        </w:rPr>
        <w:t>овладение навыками исследования адаптивной системы, исследование эффективности адаптивного управления при изменении параметров уравнений его настроек и исследование возможностей адаптивного управления по стабилизации объекта управления.</w:t>
      </w:r>
    </w:p>
    <w:p w14:paraId="781D2FA2" w14:textId="77777777" w:rsidR="00FE668D" w:rsidRDefault="00FE668D" w:rsidP="00837341">
      <w:pPr>
        <w:spacing w:line="360" w:lineRule="auto"/>
        <w:ind w:firstLine="708"/>
        <w:jc w:val="both"/>
        <w:rPr>
          <w:sz w:val="28"/>
        </w:rPr>
      </w:pPr>
    </w:p>
    <w:p w14:paraId="6D7F4692" w14:textId="1A0D8584" w:rsidR="00931A5D" w:rsidRDefault="00931A5D" w:rsidP="00837341">
      <w:pPr>
        <w:spacing w:line="360" w:lineRule="auto"/>
        <w:ind w:firstLine="708"/>
        <w:jc w:val="center"/>
        <w:rPr>
          <w:b/>
          <w:sz w:val="28"/>
        </w:rPr>
      </w:pPr>
      <w:r>
        <w:rPr>
          <w:b/>
          <w:sz w:val="28"/>
        </w:rPr>
        <w:t>Ход работы</w:t>
      </w:r>
    </w:p>
    <w:p w14:paraId="13C7D0ED" w14:textId="45FB48D6" w:rsidR="00084C05" w:rsidRDefault="00084C05" w:rsidP="0083734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Построим и исследуем моделированием систему, сравним ее дин</w:t>
      </w:r>
      <w:r w:rsidR="009D0D5D">
        <w:rPr>
          <w:sz w:val="28"/>
        </w:rPr>
        <w:t>амику с эталонной моделью, коэффициенты моделей:</w:t>
      </w:r>
      <w:r>
        <w:rPr>
          <w:sz w:val="28"/>
        </w:rPr>
        <w:t xml:space="preserve"> </w:t>
      </w:r>
      <w:r w:rsidR="00024A3F" w:rsidRPr="00024A3F">
        <w:rPr>
          <w:position w:val="-12"/>
          <w:sz w:val="28"/>
        </w:rPr>
        <w:object w:dxaOrig="3120" w:dyaOrig="360" w14:anchorId="2578B7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8pt" o:ole="">
            <v:imagedata r:id="rId7" o:title=""/>
          </v:shape>
          <o:OLEObject Type="Embed" ProgID="Equation.DSMT4" ShapeID="_x0000_i1025" DrawAspect="Content" ObjectID="_1789921777" r:id="rId8"/>
        </w:object>
      </w:r>
      <w:r w:rsidR="00024A3F" w:rsidRPr="00024A3F">
        <w:rPr>
          <w:sz w:val="28"/>
        </w:rPr>
        <w:t xml:space="preserve">. </w:t>
      </w:r>
      <w:r>
        <w:rPr>
          <w:sz w:val="28"/>
        </w:rPr>
        <w:t>Схема системы представлена на рисунке 1.</w:t>
      </w:r>
    </w:p>
    <w:p w14:paraId="7A9B49DE" w14:textId="77777777" w:rsidR="00084C05" w:rsidRDefault="00084C05" w:rsidP="00837341">
      <w:pPr>
        <w:keepNext/>
        <w:spacing w:line="360" w:lineRule="auto"/>
        <w:ind w:firstLine="708"/>
        <w:jc w:val="center"/>
      </w:pPr>
      <w:r w:rsidRPr="00084C05">
        <w:rPr>
          <w:noProof/>
          <w:sz w:val="28"/>
        </w:rPr>
        <w:drawing>
          <wp:inline distT="0" distB="0" distL="0" distR="0" wp14:anchorId="15A8EDAF" wp14:editId="7E81B9D6">
            <wp:extent cx="4539615" cy="1973476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4910" b="6322"/>
                    <a:stretch/>
                  </pic:blipFill>
                  <pic:spPr bwMode="auto">
                    <a:xfrm>
                      <a:off x="0" y="0"/>
                      <a:ext cx="4562486" cy="19834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259E43" w14:textId="7C570B73" w:rsidR="00084C05" w:rsidRDefault="00084C05" w:rsidP="00837341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324154">
          <w:rPr>
            <w:noProof/>
          </w:rPr>
          <w:t>1</w:t>
        </w:r>
      </w:fldSimple>
      <w:r>
        <w:t xml:space="preserve"> - Схема системы</w:t>
      </w:r>
    </w:p>
    <w:p w14:paraId="0E2FF892" w14:textId="1AE9C138" w:rsidR="00084C05" w:rsidRDefault="00084C05" w:rsidP="00837341">
      <w:pPr>
        <w:spacing w:line="360" w:lineRule="auto"/>
        <w:jc w:val="both"/>
        <w:rPr>
          <w:sz w:val="28"/>
        </w:rPr>
      </w:pPr>
      <w:r w:rsidRPr="00837341">
        <w:rPr>
          <w:sz w:val="28"/>
        </w:rPr>
        <w:t>Сравнение динамики можно осуществить, сравнив графики переходных процессов (см. рис. 2)</w:t>
      </w:r>
      <w:r w:rsidR="00837341">
        <w:rPr>
          <w:sz w:val="28"/>
        </w:rPr>
        <w:t>.</w:t>
      </w:r>
    </w:p>
    <w:p w14:paraId="0BE949C5" w14:textId="77777777" w:rsidR="00837341" w:rsidRDefault="00837341" w:rsidP="0083734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7B1583BA" wp14:editId="7F770556">
            <wp:extent cx="4491990" cy="2699482"/>
            <wp:effectExtent l="0" t="0" r="381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7785" cy="2714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635B9" w14:textId="611CCA70" w:rsidR="00837341" w:rsidRDefault="00837341" w:rsidP="00837341">
      <w:pPr>
        <w:pStyle w:val="a9"/>
        <w:jc w:val="center"/>
      </w:pPr>
      <w:r>
        <w:t xml:space="preserve">Рисунок </w:t>
      </w:r>
      <w:fldSimple w:instr=" SEQ Рисунок \* ARABIC ">
        <w:r w:rsidR="00324154">
          <w:rPr>
            <w:noProof/>
          </w:rPr>
          <w:t>2</w:t>
        </w:r>
      </w:fldSimple>
      <w:r>
        <w:t xml:space="preserve"> - График переходных процессов систем</w:t>
      </w:r>
    </w:p>
    <w:p w14:paraId="7932DD61" w14:textId="77777777" w:rsidR="001350ED" w:rsidRDefault="00837341" w:rsidP="00041496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lastRenderedPageBreak/>
        <w:t>Из сравнения графиков переходного процесса можно сделать вывод, что динамика устойчивой системы примерно в 10 раз хуже динамики эталонной модели, а установившееся значение в два раза больше.</w:t>
      </w:r>
      <w:r w:rsidR="001350ED">
        <w:rPr>
          <w:sz w:val="28"/>
        </w:rPr>
        <w:t xml:space="preserve"> </w:t>
      </w:r>
    </w:p>
    <w:p w14:paraId="711BE20D" w14:textId="10E8F2C9" w:rsidR="002643E0" w:rsidRDefault="001350ED" w:rsidP="00041496">
      <w:pPr>
        <w:spacing w:line="360" w:lineRule="auto"/>
        <w:ind w:firstLine="708"/>
        <w:jc w:val="both"/>
        <w:rPr>
          <w:sz w:val="28"/>
          <w:lang w:val="en-US"/>
        </w:rPr>
      </w:pPr>
      <w:r>
        <w:rPr>
          <w:sz w:val="28"/>
        </w:rPr>
        <w:t xml:space="preserve">Найдем значения </w:t>
      </w:r>
      <w:r w:rsidRPr="001350ED">
        <w:rPr>
          <w:position w:val="-12"/>
          <w:sz w:val="28"/>
        </w:rPr>
        <w:object w:dxaOrig="279" w:dyaOrig="380" w14:anchorId="1585AF7D">
          <v:shape id="_x0000_i1026" type="#_x0000_t75" style="width:14.25pt;height:18.75pt" o:ole="">
            <v:imagedata r:id="rId11" o:title=""/>
          </v:shape>
          <o:OLEObject Type="Embed" ProgID="Equation.DSMT4" ShapeID="_x0000_i1026" DrawAspect="Content" ObjectID="_1789921778" r:id="rId12"/>
        </w:object>
      </w:r>
      <w:r>
        <w:rPr>
          <w:sz w:val="28"/>
        </w:rPr>
        <w:t xml:space="preserve"> и </w:t>
      </w:r>
      <w:r w:rsidRPr="001350ED">
        <w:rPr>
          <w:position w:val="-12"/>
          <w:sz w:val="28"/>
        </w:rPr>
        <w:object w:dxaOrig="279" w:dyaOrig="380" w14:anchorId="37B3D150">
          <v:shape id="_x0000_i1027" type="#_x0000_t75" style="width:14.25pt;height:18.75pt" o:ole="">
            <v:imagedata r:id="rId13" o:title=""/>
          </v:shape>
          <o:OLEObject Type="Embed" ProgID="Equation.DSMT4" ShapeID="_x0000_i1027" DrawAspect="Content" ObjectID="_1789921779" r:id="rId14"/>
        </w:object>
      </w:r>
      <w:r w:rsidR="002643E0">
        <w:rPr>
          <w:sz w:val="28"/>
        </w:rPr>
        <w:t>:</w:t>
      </w:r>
      <w:r>
        <w:rPr>
          <w:sz w:val="28"/>
          <w:lang w:val="en-US"/>
        </w:rPr>
        <w:t xml:space="preserve"> </w:t>
      </w:r>
    </w:p>
    <w:p w14:paraId="3720D982" w14:textId="2B577802" w:rsidR="00024A3F" w:rsidRPr="002643E0" w:rsidRDefault="001350ED" w:rsidP="002643E0">
      <w:pPr>
        <w:spacing w:line="360" w:lineRule="auto"/>
        <w:ind w:firstLine="708"/>
        <w:jc w:val="both"/>
        <w:rPr>
          <w:sz w:val="28"/>
          <w:vertAlign w:val="subscript"/>
          <w:lang w:val="en-US"/>
        </w:rPr>
      </w:pPr>
      <w:r w:rsidRPr="001350ED">
        <w:rPr>
          <w:position w:val="-32"/>
          <w:sz w:val="28"/>
          <w:lang w:val="en-US"/>
        </w:rPr>
        <w:object w:dxaOrig="2380" w:dyaOrig="760" w14:anchorId="39F4C06B">
          <v:shape id="_x0000_i1028" type="#_x0000_t75" style="width:119.25pt;height:38.25pt" o:ole="">
            <v:imagedata r:id="rId15" o:title=""/>
          </v:shape>
          <o:OLEObject Type="Embed" ProgID="Equation.DSMT4" ShapeID="_x0000_i1028" DrawAspect="Content" ObjectID="_1789921780" r:id="rId16"/>
        </w:object>
      </w:r>
    </w:p>
    <w:p w14:paraId="0993D0B3" w14:textId="3DB860CA" w:rsidR="008232C3" w:rsidRDefault="00251291" w:rsidP="008232C3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t xml:space="preserve">Построим адаптивное управление с настройками </w:t>
      </w:r>
      <w:r w:rsidR="00041496" w:rsidRPr="00041496">
        <w:rPr>
          <w:position w:val="-12"/>
          <w:sz w:val="28"/>
        </w:rPr>
        <w:object w:dxaOrig="1700" w:dyaOrig="360" w14:anchorId="19FD2D41">
          <v:shape id="_x0000_i1029" type="#_x0000_t75" style="width:84.75pt;height:18pt" o:ole="">
            <v:imagedata r:id="rId17" o:title=""/>
          </v:shape>
          <o:OLEObject Type="Embed" ProgID="Equation.DSMT4" ShapeID="_x0000_i1029" DrawAspect="Content" ObjectID="_1789921781" r:id="rId18"/>
        </w:object>
      </w:r>
      <w:r w:rsidR="00041496" w:rsidRPr="00041496">
        <w:rPr>
          <w:sz w:val="28"/>
        </w:rPr>
        <w:t xml:space="preserve">. </w:t>
      </w:r>
      <w:r w:rsidR="00041496">
        <w:rPr>
          <w:sz w:val="28"/>
        </w:rPr>
        <w:t xml:space="preserve">Модель системы </w:t>
      </w:r>
      <w:r w:rsidR="008232C3">
        <w:rPr>
          <w:sz w:val="28"/>
        </w:rPr>
        <w:t>с адаптивным управлением представлена на рисунке 3.</w:t>
      </w:r>
    </w:p>
    <w:p w14:paraId="74E2D4CB" w14:textId="77777777" w:rsidR="00A823AC" w:rsidRDefault="00A823AC" w:rsidP="00A627FA">
      <w:pPr>
        <w:keepNext/>
        <w:spacing w:line="360" w:lineRule="auto"/>
        <w:jc w:val="center"/>
      </w:pPr>
      <w:r w:rsidRPr="00A823AC">
        <w:rPr>
          <w:noProof/>
          <w:sz w:val="28"/>
        </w:rPr>
        <w:drawing>
          <wp:inline distT="0" distB="0" distL="0" distR="0" wp14:anchorId="36530116" wp14:editId="7267F906">
            <wp:extent cx="6120130" cy="316484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5F3D5" w14:textId="05FE1333" w:rsidR="00A823AC" w:rsidRDefault="00A823AC" w:rsidP="00A627FA">
      <w:pPr>
        <w:pStyle w:val="a9"/>
        <w:jc w:val="center"/>
        <w:rPr>
          <w:sz w:val="28"/>
        </w:rPr>
      </w:pPr>
      <w:r>
        <w:t xml:space="preserve">Рисунок </w:t>
      </w:r>
      <w:fldSimple w:instr=" SEQ Рисунок \* ARABIC ">
        <w:r w:rsidR="00324154">
          <w:rPr>
            <w:noProof/>
          </w:rPr>
          <w:t>3</w:t>
        </w:r>
      </w:fldSimple>
      <w:r>
        <w:t xml:space="preserve"> - Мо</w:t>
      </w:r>
      <w:r w:rsidR="00A627FA">
        <w:t>д</w:t>
      </w:r>
      <w:r>
        <w:t>ель системы с адаптивным управлением</w:t>
      </w:r>
    </w:p>
    <w:p w14:paraId="560694EA" w14:textId="1DB48963" w:rsidR="008232C3" w:rsidRDefault="00A627FA" w:rsidP="008232C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Блок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stable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subsystem</w:t>
      </w:r>
      <w:r w:rsidRPr="00A627FA">
        <w:rPr>
          <w:sz w:val="28"/>
        </w:rPr>
        <w:t xml:space="preserve"> </w:t>
      </w:r>
      <w:r>
        <w:rPr>
          <w:sz w:val="28"/>
        </w:rPr>
        <w:t>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ideal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model</w:t>
      </w:r>
      <w:r w:rsidRPr="00A627FA">
        <w:rPr>
          <w:i/>
          <w:sz w:val="28"/>
        </w:rPr>
        <w:t xml:space="preserve"> </w:t>
      </w:r>
      <w:r>
        <w:rPr>
          <w:sz w:val="28"/>
        </w:rPr>
        <w:t>представляют собой устойчивую систему – объект управления и идеальную систему – эталонная модель соответственно. Структура обеих систем одинаковая и представлена на рисунке 4.</w:t>
      </w:r>
    </w:p>
    <w:p w14:paraId="1BE56AE7" w14:textId="77777777" w:rsidR="00A627FA" w:rsidRDefault="00A627FA" w:rsidP="00A627FA">
      <w:pPr>
        <w:keepNext/>
        <w:spacing w:line="360" w:lineRule="auto"/>
        <w:ind w:firstLine="708"/>
        <w:jc w:val="center"/>
      </w:pPr>
      <w:r w:rsidRPr="00A627FA">
        <w:rPr>
          <w:noProof/>
          <w:sz w:val="28"/>
        </w:rPr>
        <w:drawing>
          <wp:inline distT="0" distB="0" distL="0" distR="0" wp14:anchorId="68AC5830" wp14:editId="36C027B1">
            <wp:extent cx="5695950" cy="10572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74BAB" w14:textId="6CEFA805" w:rsidR="00A627FA" w:rsidRDefault="00A627FA" w:rsidP="00A627FA">
      <w:pPr>
        <w:pStyle w:val="a9"/>
        <w:jc w:val="center"/>
      </w:pPr>
      <w:r>
        <w:t xml:space="preserve">Рисунок </w:t>
      </w:r>
      <w:fldSimple w:instr=" SEQ Рисунок \* ARABIC ">
        <w:r w:rsidR="00324154">
          <w:rPr>
            <w:noProof/>
          </w:rPr>
          <w:t>4</w:t>
        </w:r>
      </w:fldSimple>
      <w:r>
        <w:t xml:space="preserve"> - Структура ОУ и эталонной модели.</w:t>
      </w:r>
    </w:p>
    <w:p w14:paraId="6DD4D16D" w14:textId="2FAA9FE9" w:rsidR="00A627FA" w:rsidRPr="00B824E3" w:rsidRDefault="00A627FA" w:rsidP="003C141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lastRenderedPageBreak/>
        <w:t xml:space="preserve">Промоделировав данную систему, получим </w:t>
      </w:r>
      <w:r w:rsidR="00557AD2">
        <w:rPr>
          <w:sz w:val="28"/>
        </w:rPr>
        <w:t>график переходного процесса (см. рис. 5). По графику видно, что такой способ управления позволил улучшить динамику объекта управления</w:t>
      </w:r>
      <w:r w:rsidR="00B824E3">
        <w:rPr>
          <w:sz w:val="28"/>
        </w:rPr>
        <w:t>,</w:t>
      </w:r>
      <w:r w:rsidR="00557AD2">
        <w:rPr>
          <w:sz w:val="28"/>
        </w:rPr>
        <w:t xml:space="preserve"> уменьшить</w:t>
      </w:r>
      <w:r w:rsidR="00B824E3">
        <w:rPr>
          <w:sz w:val="28"/>
        </w:rPr>
        <w:t xml:space="preserve"> перерегулирования и установить установившееся значение</w:t>
      </w:r>
      <w:r w:rsidR="00B824E3" w:rsidRPr="00B824E3">
        <w:rPr>
          <w:sz w:val="28"/>
        </w:rPr>
        <w:t xml:space="preserve"> </w:t>
      </w:r>
      <w:r w:rsidR="00B824E3">
        <w:rPr>
          <w:sz w:val="28"/>
        </w:rPr>
        <w:t>в нужную величину.</w:t>
      </w:r>
    </w:p>
    <w:p w14:paraId="27410168" w14:textId="77777777" w:rsidR="00B816CE" w:rsidRDefault="00557AD2" w:rsidP="003C141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114E9560" wp14:editId="372905AA">
            <wp:extent cx="6119989" cy="3236595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989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8313C" w14:textId="2314651A" w:rsidR="00557AD2" w:rsidRPr="001E0E43" w:rsidRDefault="00B816CE" w:rsidP="003C1411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324154">
          <w:rPr>
            <w:noProof/>
          </w:rPr>
          <w:t>5</w:t>
        </w:r>
      </w:fldSimple>
      <w:r>
        <w:t xml:space="preserve"> - Переходный процесс системы с адаптивным управлением</w:t>
      </w:r>
    </w:p>
    <w:p w14:paraId="1FA2CC9A" w14:textId="19DB5629" w:rsidR="001E0E43" w:rsidRDefault="001E0E43" w:rsidP="003C1411">
      <w:pPr>
        <w:spacing w:line="360" w:lineRule="auto"/>
        <w:ind w:firstLine="708"/>
        <w:jc w:val="both"/>
        <w:rPr>
          <w:sz w:val="28"/>
        </w:rPr>
      </w:pPr>
      <w:r w:rsidRPr="001E0E43">
        <w:rPr>
          <w:sz w:val="28"/>
        </w:rPr>
        <w:t xml:space="preserve">Путем подбора коэффициентов </w:t>
      </w:r>
      <w:r w:rsidRPr="001E0E43">
        <w:rPr>
          <w:position w:val="-12"/>
          <w:sz w:val="28"/>
        </w:rPr>
        <w:object w:dxaOrig="620" w:dyaOrig="360" w14:anchorId="15305345">
          <v:shape id="_x0000_i1030" type="#_x0000_t75" style="width:30.75pt;height:18pt" o:ole="">
            <v:imagedata r:id="rId22" o:title=""/>
          </v:shape>
          <o:OLEObject Type="Embed" ProgID="Equation.DSMT4" ShapeID="_x0000_i1030" DrawAspect="Content" ObjectID="_1789921782" r:id="rId23"/>
        </w:object>
      </w:r>
      <w:r>
        <w:rPr>
          <w:sz w:val="28"/>
        </w:rPr>
        <w:t xml:space="preserve"> </w:t>
      </w:r>
      <w:r w:rsidRPr="001E0E43">
        <w:rPr>
          <w:sz w:val="28"/>
        </w:rPr>
        <w:t>можно менять динамику объекта управления</w:t>
      </w:r>
      <w:r>
        <w:rPr>
          <w:sz w:val="28"/>
        </w:rPr>
        <w:t xml:space="preserve">, что и продемонстрировано на рисунке 6. </w:t>
      </w:r>
    </w:p>
    <w:p w14:paraId="68BC77DF" w14:textId="77777777" w:rsidR="003C1411" w:rsidRDefault="003C1411" w:rsidP="003C1411">
      <w:pPr>
        <w:keepNext/>
        <w:spacing w:line="360" w:lineRule="auto"/>
        <w:jc w:val="both"/>
      </w:pPr>
      <w:r>
        <w:rPr>
          <w:noProof/>
          <w:sz w:val="28"/>
        </w:rPr>
        <w:lastRenderedPageBreak/>
        <w:drawing>
          <wp:inline distT="0" distB="0" distL="0" distR="0" wp14:anchorId="2B8DD637" wp14:editId="4EBB4574">
            <wp:extent cx="6120130" cy="3236595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1C8BC" w14:textId="6EA87432" w:rsidR="003C1411" w:rsidRDefault="003C1411" w:rsidP="003C1411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324154">
          <w:rPr>
            <w:noProof/>
          </w:rPr>
          <w:t>6</w:t>
        </w:r>
      </w:fldSimple>
      <w:r>
        <w:t xml:space="preserve"> - Сравнение переходных процессов</w:t>
      </w:r>
    </w:p>
    <w:p w14:paraId="311167F9" w14:textId="28B7DC5B" w:rsidR="003C1411" w:rsidRDefault="003C1411" w:rsidP="003C1411">
      <w:pPr>
        <w:spacing w:line="360" w:lineRule="auto"/>
        <w:jc w:val="both"/>
        <w:rPr>
          <w:sz w:val="28"/>
        </w:rPr>
      </w:pPr>
      <w:r w:rsidRPr="003C1411">
        <w:rPr>
          <w:sz w:val="28"/>
        </w:rPr>
        <w:t xml:space="preserve">На рисунке </w:t>
      </w:r>
      <w:r>
        <w:rPr>
          <w:sz w:val="28"/>
        </w:rPr>
        <w:t xml:space="preserve">6 </w:t>
      </w:r>
      <w:r w:rsidRPr="003C1411">
        <w:rPr>
          <w:sz w:val="28"/>
        </w:rPr>
        <w:t xml:space="preserve">можно увидеть четыре графика переходных процессов – эталонной модели и одинаковых ОУ с коэффициентами </w:t>
      </w:r>
      <w:r w:rsidRPr="003C1411">
        <w:rPr>
          <w:sz w:val="28"/>
        </w:rPr>
        <w:object w:dxaOrig="620" w:dyaOrig="360" w14:anchorId="663241C1">
          <v:shape id="_x0000_i1031" type="#_x0000_t75" style="width:30.75pt;height:18pt" o:ole="">
            <v:imagedata r:id="rId22" o:title=""/>
          </v:shape>
          <o:OLEObject Type="Embed" ProgID="Equation.DSMT4" ShapeID="_x0000_i1031" DrawAspect="Content" ObjectID="_1789921783" r:id="rId25"/>
        </w:object>
      </w:r>
      <w:r w:rsidRPr="003C1411">
        <w:rPr>
          <w:sz w:val="28"/>
        </w:rPr>
        <w:t xml:space="preserve"> равных соответственно 1, 10 и 100.</w:t>
      </w:r>
      <w:r w:rsidR="009F4B71">
        <w:rPr>
          <w:sz w:val="28"/>
        </w:rPr>
        <w:t xml:space="preserve"> Не сложно заметить, что от величины коэффициентов зависит степень приближения графика переходного процесса объекта управления к переходному процессу эталонной модели. </w:t>
      </w:r>
    </w:p>
    <w:p w14:paraId="308D66F3" w14:textId="0E6A8517" w:rsidR="00024A3F" w:rsidRDefault="00024A3F" w:rsidP="003C1411">
      <w:pPr>
        <w:spacing w:line="360" w:lineRule="auto"/>
        <w:jc w:val="both"/>
        <w:rPr>
          <w:sz w:val="28"/>
        </w:rPr>
      </w:pPr>
    </w:p>
    <w:p w14:paraId="27808C30" w14:textId="78FFAFA5" w:rsidR="00024A3F" w:rsidRDefault="00024A3F" w:rsidP="003C1411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Повторим эксперимент для объекта управления представляющего собой неустойчивую систему. Структура</w:t>
      </w:r>
      <w:r w:rsidR="009D0D5D" w:rsidRPr="009D0D5D">
        <w:rPr>
          <w:sz w:val="28"/>
        </w:rPr>
        <w:t xml:space="preserve"> </w:t>
      </w:r>
      <w:r w:rsidR="009D0D5D">
        <w:rPr>
          <w:sz w:val="28"/>
        </w:rPr>
        <w:t>системы аналогична показанной на рисунке 1.</w:t>
      </w:r>
      <w:r>
        <w:rPr>
          <w:sz w:val="28"/>
        </w:rPr>
        <w:t xml:space="preserve"> </w:t>
      </w:r>
      <w:r w:rsidR="009D0D5D">
        <w:rPr>
          <w:sz w:val="28"/>
        </w:rPr>
        <w:t>К</w:t>
      </w:r>
      <w:r w:rsidR="009D0D5D" w:rsidRPr="009D0D5D">
        <w:rPr>
          <w:sz w:val="28"/>
        </w:rPr>
        <w:t>оэффициенты моделей:</w:t>
      </w:r>
      <w:r w:rsidR="00C66F6C" w:rsidRPr="00024A3F">
        <w:rPr>
          <w:position w:val="-12"/>
          <w:sz w:val="28"/>
        </w:rPr>
        <w:object w:dxaOrig="2980" w:dyaOrig="360" w14:anchorId="2F71A6C1">
          <v:shape id="_x0000_i1032" type="#_x0000_t75" style="width:149.25pt;height:18pt" o:ole="">
            <v:imagedata r:id="rId26" o:title=""/>
          </v:shape>
          <o:OLEObject Type="Embed" ProgID="Equation.DSMT4" ShapeID="_x0000_i1032" DrawAspect="Content" ObjectID="_1789921784" r:id="rId27"/>
        </w:object>
      </w:r>
      <w:r w:rsidR="009D0D5D">
        <w:rPr>
          <w:sz w:val="28"/>
        </w:rPr>
        <w:t xml:space="preserve">. На рисунке 7 можно увидеть сравнение графиков переходных процессов эталонной и неустойчивой моделей. </w:t>
      </w:r>
    </w:p>
    <w:p w14:paraId="33500B62" w14:textId="77777777" w:rsidR="002643E0" w:rsidRPr="002643E0" w:rsidRDefault="002643E0" w:rsidP="002643E0">
      <w:pPr>
        <w:spacing w:line="360" w:lineRule="auto"/>
        <w:ind w:left="708"/>
        <w:jc w:val="both"/>
        <w:rPr>
          <w:sz w:val="28"/>
          <w:lang w:val="en-US"/>
        </w:rPr>
      </w:pPr>
      <w:r w:rsidRPr="002643E0">
        <w:rPr>
          <w:sz w:val="28"/>
        </w:rPr>
        <w:t xml:space="preserve">Найдем значения </w:t>
      </w:r>
      <w:r w:rsidRPr="002643E0">
        <w:rPr>
          <w:sz w:val="28"/>
        </w:rPr>
        <w:object w:dxaOrig="279" w:dyaOrig="380" w14:anchorId="7597DD09">
          <v:shape id="_x0000_i1033" type="#_x0000_t75" style="width:14.25pt;height:18.75pt" o:ole="">
            <v:imagedata r:id="rId11" o:title=""/>
          </v:shape>
          <o:OLEObject Type="Embed" ProgID="Equation.DSMT4" ShapeID="_x0000_i1033" DrawAspect="Content" ObjectID="_1789921785" r:id="rId28"/>
        </w:object>
      </w:r>
      <w:r w:rsidRPr="002643E0">
        <w:rPr>
          <w:sz w:val="28"/>
        </w:rPr>
        <w:t xml:space="preserve"> и </w:t>
      </w:r>
      <w:r w:rsidRPr="002643E0">
        <w:rPr>
          <w:sz w:val="28"/>
        </w:rPr>
        <w:object w:dxaOrig="279" w:dyaOrig="380" w14:anchorId="5E078D91">
          <v:shape id="_x0000_i1034" type="#_x0000_t75" style="width:14.25pt;height:18.75pt" o:ole="">
            <v:imagedata r:id="rId13" o:title=""/>
          </v:shape>
          <o:OLEObject Type="Embed" ProgID="Equation.DSMT4" ShapeID="_x0000_i1034" DrawAspect="Content" ObjectID="_1789921786" r:id="rId29"/>
        </w:object>
      </w:r>
      <w:r w:rsidRPr="002643E0">
        <w:rPr>
          <w:sz w:val="28"/>
        </w:rPr>
        <w:t>:</w:t>
      </w:r>
      <w:r w:rsidRPr="002643E0">
        <w:rPr>
          <w:sz w:val="28"/>
          <w:lang w:val="en-US"/>
        </w:rPr>
        <w:t xml:space="preserve"> </w:t>
      </w:r>
    </w:p>
    <w:p w14:paraId="04023698" w14:textId="43B7CAAF" w:rsidR="002643E0" w:rsidRDefault="002643E0" w:rsidP="002643E0">
      <w:pPr>
        <w:spacing w:line="360" w:lineRule="auto"/>
        <w:ind w:left="708"/>
        <w:jc w:val="both"/>
        <w:rPr>
          <w:sz w:val="28"/>
        </w:rPr>
      </w:pPr>
      <w:r w:rsidRPr="002643E0">
        <w:rPr>
          <w:position w:val="-32"/>
          <w:sz w:val="28"/>
          <w:lang w:val="en-US"/>
        </w:rPr>
        <w:object w:dxaOrig="2380" w:dyaOrig="760" w14:anchorId="62CED1B6">
          <v:shape id="_x0000_i1035" type="#_x0000_t75" style="width:119.25pt;height:38.25pt" o:ole="">
            <v:imagedata r:id="rId30" o:title=""/>
          </v:shape>
          <o:OLEObject Type="Embed" ProgID="Equation.DSMT4" ShapeID="_x0000_i1035" DrawAspect="Content" ObjectID="_1789921787" r:id="rId31"/>
        </w:object>
      </w:r>
    </w:p>
    <w:p w14:paraId="164C42C5" w14:textId="77777777" w:rsidR="009D0D5D" w:rsidRDefault="00C66F6C" w:rsidP="006F6F9B">
      <w:pPr>
        <w:keepNext/>
        <w:spacing w:line="360" w:lineRule="auto"/>
        <w:jc w:val="both"/>
      </w:pPr>
      <w:r>
        <w:rPr>
          <w:noProof/>
          <w:sz w:val="28"/>
        </w:rPr>
        <w:lastRenderedPageBreak/>
        <w:drawing>
          <wp:inline distT="0" distB="0" distL="0" distR="0" wp14:anchorId="7319701F" wp14:editId="34FCE393">
            <wp:extent cx="6120130" cy="36779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4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D42B3" w14:textId="1ECDD9C7" w:rsidR="00C66F6C" w:rsidRDefault="009D0D5D" w:rsidP="006F6F9B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324154">
          <w:rPr>
            <w:noProof/>
          </w:rPr>
          <w:t>7</w:t>
        </w:r>
      </w:fldSimple>
      <w:r>
        <w:t xml:space="preserve"> - Сравнение переходных процессов неустойчивой и эталонной моделей.</w:t>
      </w:r>
    </w:p>
    <w:p w14:paraId="3EB55073" w14:textId="77777777" w:rsidR="008418E7" w:rsidRDefault="00E30D33" w:rsidP="006F6F9B">
      <w:pPr>
        <w:spacing w:line="360" w:lineRule="auto"/>
        <w:ind w:firstLine="708"/>
        <w:jc w:val="both"/>
        <w:rPr>
          <w:sz w:val="28"/>
        </w:rPr>
      </w:pPr>
      <w:r w:rsidRPr="006F6F9B">
        <w:rPr>
          <w:sz w:val="28"/>
        </w:rPr>
        <w:t xml:space="preserve">В следствие неустойчивости системы достижение целей управления не представляется возможным </w:t>
      </w:r>
      <w:r w:rsidR="006F6F9B" w:rsidRPr="006F6F9B">
        <w:rPr>
          <w:sz w:val="28"/>
        </w:rPr>
        <w:t xml:space="preserve">без специальных методов управления. По аналогии с предыдущим экспериментом построим адаптивное управление для неустойчивой системы. Структура </w:t>
      </w:r>
      <w:r w:rsidR="006F6F9B">
        <w:rPr>
          <w:sz w:val="28"/>
        </w:rPr>
        <w:t xml:space="preserve">его </w:t>
      </w:r>
      <w:r w:rsidR="006F6F9B" w:rsidRPr="006F6F9B">
        <w:rPr>
          <w:sz w:val="28"/>
        </w:rPr>
        <w:t>аналогична структуре</w:t>
      </w:r>
      <w:r w:rsidR="006F6F9B">
        <w:rPr>
          <w:sz w:val="28"/>
        </w:rPr>
        <w:t>,</w:t>
      </w:r>
      <w:r w:rsidR="006F6F9B" w:rsidRPr="006F6F9B">
        <w:rPr>
          <w:sz w:val="28"/>
        </w:rPr>
        <w:t xml:space="preserve"> представленной на рисунке 3</w:t>
      </w:r>
      <w:r w:rsidR="006F6F9B">
        <w:rPr>
          <w:sz w:val="28"/>
        </w:rPr>
        <w:t xml:space="preserve">, начальные настройки следующие: </w:t>
      </w:r>
      <w:r w:rsidR="006F6F9B" w:rsidRPr="00041496">
        <w:rPr>
          <w:position w:val="-12"/>
          <w:sz w:val="28"/>
        </w:rPr>
        <w:object w:dxaOrig="1700" w:dyaOrig="360" w14:anchorId="6A154988">
          <v:shape id="_x0000_i1036" type="#_x0000_t75" style="width:84.75pt;height:18pt" o:ole="">
            <v:imagedata r:id="rId17" o:title=""/>
          </v:shape>
          <o:OLEObject Type="Embed" ProgID="Equation.DSMT4" ShapeID="_x0000_i1036" DrawAspect="Content" ObjectID="_1789921788" r:id="rId33"/>
        </w:object>
      </w:r>
      <w:r w:rsidR="006F6F9B">
        <w:rPr>
          <w:sz w:val="28"/>
        </w:rPr>
        <w:t xml:space="preserve">. </w:t>
      </w:r>
    </w:p>
    <w:p w14:paraId="302F4610" w14:textId="7DBC48EE" w:rsidR="00E30D33" w:rsidRPr="006F6F9B" w:rsidRDefault="006F6F9B" w:rsidP="006F6F9B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ромоделировав такую систему и сравнив графики переходных процессов (см. рис. 8 и рис. </w:t>
      </w:r>
      <w:r w:rsidR="002F37D1">
        <w:rPr>
          <w:sz w:val="28"/>
        </w:rPr>
        <w:t xml:space="preserve">5) можно сделать следующие выводы. Адаптивное управление с использованием эталонной модели позволяет одинаково хорошо подстроить управляющее воздействие для устойчивой и неустойчивой систем с целью увеличения соответствия переходных процессов ОУ эталонным моделям. Однако стоит отметить, что при одинаковых настройках адаптивного регулятора перерегулирование неустойчивой системы </w:t>
      </w:r>
      <w:r w:rsidR="008418E7">
        <w:rPr>
          <w:sz w:val="28"/>
        </w:rPr>
        <w:t>несколько большее чем устойчивой системы, что очевидно.</w:t>
      </w:r>
    </w:p>
    <w:p w14:paraId="44E6135D" w14:textId="77777777" w:rsidR="002F37D1" w:rsidRDefault="00C66F6C" w:rsidP="002F37D1">
      <w:pPr>
        <w:keepNext/>
      </w:pPr>
      <w:r>
        <w:rPr>
          <w:noProof/>
        </w:rPr>
        <w:lastRenderedPageBreak/>
        <w:drawing>
          <wp:inline distT="0" distB="0" distL="0" distR="0" wp14:anchorId="7E0BA924" wp14:editId="101CE33E">
            <wp:extent cx="6120130" cy="36779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5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1AB74" w14:textId="63FACB91" w:rsidR="002F37D1" w:rsidRDefault="002F37D1" w:rsidP="008418E7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324154">
          <w:rPr>
            <w:noProof/>
          </w:rPr>
          <w:t>8</w:t>
        </w:r>
      </w:fldSimple>
      <w:r>
        <w:t xml:space="preserve"> - Сравнение графиков переходного процесса неустойчивой системы с адаптивным управлением и эталонной модели</w:t>
      </w:r>
    </w:p>
    <w:p w14:paraId="1E528EEF" w14:textId="399AFE6A" w:rsidR="008418E7" w:rsidRPr="008418E7" w:rsidRDefault="008418E7" w:rsidP="008418E7">
      <w:pPr>
        <w:spacing w:line="360" w:lineRule="auto"/>
        <w:ind w:firstLine="708"/>
        <w:jc w:val="both"/>
        <w:rPr>
          <w:sz w:val="28"/>
        </w:rPr>
      </w:pPr>
      <w:r w:rsidRPr="008418E7">
        <w:rPr>
          <w:sz w:val="28"/>
        </w:rPr>
        <w:t xml:space="preserve">Произведем сравнение графиков переходного процесса при различных коэффициентах </w:t>
      </w:r>
      <w:r w:rsidRPr="008418E7">
        <w:rPr>
          <w:sz w:val="28"/>
        </w:rPr>
        <w:object w:dxaOrig="620" w:dyaOrig="360" w14:anchorId="3851F1AD">
          <v:shape id="_x0000_i1037" type="#_x0000_t75" style="width:30.75pt;height:18pt" o:ole="">
            <v:imagedata r:id="rId22" o:title=""/>
          </v:shape>
          <o:OLEObject Type="Embed" ProgID="Equation.DSMT4" ShapeID="_x0000_i1037" DrawAspect="Content" ObjectID="_1789921789" r:id="rId35"/>
        </w:object>
      </w:r>
      <w:r w:rsidRPr="008418E7">
        <w:rPr>
          <w:sz w:val="28"/>
        </w:rPr>
        <w:t xml:space="preserve"> равных соответственно 1, 10 и 100. Результаты моделирования можно увидеть на рисунке 9.</w:t>
      </w:r>
      <w:r>
        <w:rPr>
          <w:sz w:val="28"/>
        </w:rPr>
        <w:t xml:space="preserve"> Нетрудно заметить, что результаты схожи с аналогичным экспериментом с устойчивой системой, с одной лишь разницей в величине перерегулирования – у неустойчивой систем</w:t>
      </w:r>
      <w:r w:rsidR="00906846">
        <w:rPr>
          <w:sz w:val="28"/>
        </w:rPr>
        <w:t>ы</w:t>
      </w:r>
      <w:r>
        <w:rPr>
          <w:sz w:val="28"/>
        </w:rPr>
        <w:t xml:space="preserve"> перерегулирование больше.</w:t>
      </w:r>
    </w:p>
    <w:p w14:paraId="10D454D2" w14:textId="77777777" w:rsidR="008418E7" w:rsidRDefault="00C66F6C" w:rsidP="008418E7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F636B03" wp14:editId="0FA3F46A">
            <wp:extent cx="6120130" cy="3236595"/>
            <wp:effectExtent l="0" t="0" r="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6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BD2D7" w14:textId="65DB4CA0" w:rsidR="003C1411" w:rsidRDefault="008418E7" w:rsidP="00906846">
      <w:pPr>
        <w:pStyle w:val="a9"/>
        <w:spacing w:line="360" w:lineRule="auto"/>
        <w:jc w:val="center"/>
      </w:pPr>
      <w:r>
        <w:t xml:space="preserve">Рисунок </w:t>
      </w:r>
      <w:fldSimple w:instr=" SEQ Рисунок \* ARABIC ">
        <w:r w:rsidR="00324154">
          <w:rPr>
            <w:noProof/>
          </w:rPr>
          <w:t>9</w:t>
        </w:r>
      </w:fldSimple>
      <w:r>
        <w:t xml:space="preserve"> - Сравнение переходных процессов неустойчивой системы.</w:t>
      </w:r>
    </w:p>
    <w:p w14:paraId="53A70342" w14:textId="40D0E080" w:rsidR="008418E7" w:rsidRDefault="008418E7" w:rsidP="00906846">
      <w:pPr>
        <w:spacing w:line="360" w:lineRule="auto"/>
      </w:pPr>
    </w:p>
    <w:p w14:paraId="28417587" w14:textId="482CE0F7" w:rsidR="008418E7" w:rsidRDefault="00906846" w:rsidP="00906846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Вывод</w:t>
      </w:r>
    </w:p>
    <w:p w14:paraId="4466EA9B" w14:textId="77777777" w:rsid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В данной лабораторной работе путем моделирования были изучены устойчивая и неустойчивая системы с одинаковыми коэффициентами. Было проведено сравнение их переходных процессов с переходным процессом эталонной модели. </w:t>
      </w:r>
    </w:p>
    <w:p w14:paraId="322B2C1F" w14:textId="08DC0CB8" w:rsid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С целью приближения динамики изучаемых систем к динамике эталонной модели было построено адаптивное управление и изучено влияние коэффициентов </w:t>
      </w:r>
      <w:r w:rsidRPr="008418E7">
        <w:rPr>
          <w:sz w:val="28"/>
        </w:rPr>
        <w:object w:dxaOrig="620" w:dyaOrig="360" w14:anchorId="1CEAF209">
          <v:shape id="_x0000_i1038" type="#_x0000_t75" style="width:30.75pt;height:18pt" o:ole="">
            <v:imagedata r:id="rId22" o:title=""/>
          </v:shape>
          <o:OLEObject Type="Embed" ProgID="Equation.DSMT4" ShapeID="_x0000_i1038" DrawAspect="Content" ObjectID="_1789921790" r:id="rId37"/>
        </w:object>
      </w:r>
      <w:r>
        <w:rPr>
          <w:sz w:val="28"/>
        </w:rPr>
        <w:t xml:space="preserve"> на степень приближения динамики системы к желаемой динамике. </w:t>
      </w:r>
    </w:p>
    <w:p w14:paraId="7CBF4955" w14:textId="2EDC81D0" w:rsidR="00906846" w:rsidRPr="00906846" w:rsidRDefault="00906846" w:rsidP="00906846">
      <w:pPr>
        <w:spacing w:line="360" w:lineRule="auto"/>
        <w:jc w:val="both"/>
        <w:rPr>
          <w:sz w:val="28"/>
        </w:rPr>
      </w:pPr>
      <w:r>
        <w:rPr>
          <w:sz w:val="28"/>
        </w:rPr>
        <w:t>Было доказано, что посредством адаптивного управления с эталонной моделью можно приблизиться к желаемой динамике достаточно близко и с устойчивой и с неустойчивой системо</w:t>
      </w:r>
      <w:r w:rsidR="00641491">
        <w:rPr>
          <w:sz w:val="28"/>
        </w:rPr>
        <w:t>й в качестве объекта управления, что говорит о том, что применение данного метода управления оправдано при наличии неопределенности параметров объекта управления.</w:t>
      </w:r>
    </w:p>
    <w:sectPr w:rsidR="00906846" w:rsidRPr="00906846" w:rsidSect="00BD40B9">
      <w:footerReference w:type="default" r:id="rId38"/>
      <w:pgSz w:w="11906" w:h="16838"/>
      <w:pgMar w:top="1418" w:right="1134" w:bottom="567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EB8E50" w14:textId="77777777" w:rsidR="00F71ED5" w:rsidRDefault="00F71ED5" w:rsidP="00BD40B9">
      <w:r>
        <w:separator/>
      </w:r>
    </w:p>
    <w:p w14:paraId="6CBF7AE9" w14:textId="77777777" w:rsidR="00F71ED5" w:rsidRDefault="00F71ED5"/>
  </w:endnote>
  <w:endnote w:type="continuationSeparator" w:id="0">
    <w:p w14:paraId="5C4FF2DF" w14:textId="77777777" w:rsidR="00F71ED5" w:rsidRDefault="00F71ED5" w:rsidP="00BD40B9">
      <w:r>
        <w:continuationSeparator/>
      </w:r>
    </w:p>
    <w:p w14:paraId="022549E7" w14:textId="77777777" w:rsidR="00F71ED5" w:rsidRDefault="00F71ED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52443499"/>
      <w:docPartObj>
        <w:docPartGallery w:val="Page Numbers (Bottom of Page)"/>
        <w:docPartUnique/>
      </w:docPartObj>
    </w:sdtPr>
    <w:sdtEndPr/>
    <w:sdtContent>
      <w:p w14:paraId="2DA5735C" w14:textId="5282B9CC" w:rsidR="00BD40B9" w:rsidRDefault="00BD40B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24154">
          <w:rPr>
            <w:noProof/>
          </w:rPr>
          <w:t>8</w:t>
        </w:r>
        <w:r>
          <w:fldChar w:fldCharType="end"/>
        </w:r>
      </w:p>
    </w:sdtContent>
  </w:sdt>
  <w:p w14:paraId="3544B0E9" w14:textId="77777777" w:rsidR="00BD40B9" w:rsidRDefault="00BD40B9">
    <w:pPr>
      <w:pStyle w:val="a6"/>
    </w:pPr>
  </w:p>
  <w:p w14:paraId="5DFF8A92" w14:textId="77777777" w:rsidR="005628B2" w:rsidRDefault="005628B2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746F59" w14:textId="77777777" w:rsidR="00F71ED5" w:rsidRDefault="00F71ED5" w:rsidP="00BD40B9">
      <w:r>
        <w:separator/>
      </w:r>
    </w:p>
    <w:p w14:paraId="19E09455" w14:textId="77777777" w:rsidR="00F71ED5" w:rsidRDefault="00F71ED5"/>
  </w:footnote>
  <w:footnote w:type="continuationSeparator" w:id="0">
    <w:p w14:paraId="46C3BF62" w14:textId="77777777" w:rsidR="00F71ED5" w:rsidRDefault="00F71ED5" w:rsidP="00BD40B9">
      <w:r>
        <w:continuationSeparator/>
      </w:r>
    </w:p>
    <w:p w14:paraId="5E91E9E4" w14:textId="77777777" w:rsidR="00F71ED5" w:rsidRDefault="00F71ED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F1A7F6A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AEB2F06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7B4C76CE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124844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777B"/>
    <w:rsid w:val="00024A3F"/>
    <w:rsid w:val="00041496"/>
    <w:rsid w:val="00044EA5"/>
    <w:rsid w:val="00084C05"/>
    <w:rsid w:val="001350ED"/>
    <w:rsid w:val="00167FCC"/>
    <w:rsid w:val="00192749"/>
    <w:rsid w:val="001E0E43"/>
    <w:rsid w:val="00245C54"/>
    <w:rsid w:val="00251291"/>
    <w:rsid w:val="002643E0"/>
    <w:rsid w:val="002F37D1"/>
    <w:rsid w:val="0030777B"/>
    <w:rsid w:val="00324154"/>
    <w:rsid w:val="00391014"/>
    <w:rsid w:val="003C1411"/>
    <w:rsid w:val="00473269"/>
    <w:rsid w:val="004D6F30"/>
    <w:rsid w:val="0053595F"/>
    <w:rsid w:val="00557AD2"/>
    <w:rsid w:val="005628B2"/>
    <w:rsid w:val="00583FEC"/>
    <w:rsid w:val="00597377"/>
    <w:rsid w:val="005A69E1"/>
    <w:rsid w:val="006359B2"/>
    <w:rsid w:val="00641491"/>
    <w:rsid w:val="006772CC"/>
    <w:rsid w:val="006F6F9B"/>
    <w:rsid w:val="007C0FDD"/>
    <w:rsid w:val="008232C3"/>
    <w:rsid w:val="00837341"/>
    <w:rsid w:val="008418E7"/>
    <w:rsid w:val="008442BD"/>
    <w:rsid w:val="00906846"/>
    <w:rsid w:val="00931A5D"/>
    <w:rsid w:val="00946535"/>
    <w:rsid w:val="009D0D5D"/>
    <w:rsid w:val="009F4B71"/>
    <w:rsid w:val="00A02229"/>
    <w:rsid w:val="00A33DC5"/>
    <w:rsid w:val="00A3663A"/>
    <w:rsid w:val="00A627FA"/>
    <w:rsid w:val="00A823AC"/>
    <w:rsid w:val="00AB54F0"/>
    <w:rsid w:val="00AC7ACB"/>
    <w:rsid w:val="00B816CE"/>
    <w:rsid w:val="00B824E3"/>
    <w:rsid w:val="00BC6E0B"/>
    <w:rsid w:val="00BD40B9"/>
    <w:rsid w:val="00C66F6C"/>
    <w:rsid w:val="00CE7A70"/>
    <w:rsid w:val="00E30D33"/>
    <w:rsid w:val="00E43484"/>
    <w:rsid w:val="00E51632"/>
    <w:rsid w:val="00ED4A92"/>
    <w:rsid w:val="00F71ED5"/>
    <w:rsid w:val="00F91809"/>
    <w:rsid w:val="00FE6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92FB51"/>
  <w15:chartTrackingRefBased/>
  <w15:docId w15:val="{E4BE126E-3479-40B8-AA0D-085BFF659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69E1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rsid w:val="005A69E1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1">
    <w:name w:val="Название книги1"/>
    <w:basedOn w:val="a"/>
    <w:link w:val="a3"/>
    <w:rsid w:val="005A69E1"/>
    <w:pPr>
      <w:spacing w:after="160" w:line="264" w:lineRule="auto"/>
    </w:pPr>
    <w:rPr>
      <w:rFonts w:asciiTheme="minorHAnsi" w:hAnsiTheme="minorHAnsi"/>
      <w:b/>
      <w:smallCaps/>
      <w:spacing w:val="5"/>
      <w:sz w:val="22"/>
    </w:rPr>
  </w:style>
  <w:style w:type="character" w:styleId="a3">
    <w:name w:val="Book Title"/>
    <w:basedOn w:val="a0"/>
    <w:link w:val="1"/>
    <w:rsid w:val="005A69E1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character" w:customStyle="1" w:styleId="MTEquationSection">
    <w:name w:val="MTEquationSection"/>
    <w:basedOn w:val="a0"/>
    <w:rsid w:val="005A69E1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5A69E1"/>
    <w:pPr>
      <w:tabs>
        <w:tab w:val="center" w:pos="4680"/>
        <w:tab w:val="right" w:pos="9360"/>
      </w:tabs>
      <w:spacing w:line="360" w:lineRule="auto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5A69E1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8">
    <w:name w:val="List Paragraph"/>
    <w:basedOn w:val="a"/>
    <w:uiPriority w:val="34"/>
    <w:qFormat/>
    <w:rsid w:val="00BC6E0B"/>
    <w:pPr>
      <w:ind w:left="720"/>
      <w:contextualSpacing/>
    </w:pPr>
  </w:style>
  <w:style w:type="paragraph" w:styleId="a9">
    <w:name w:val="caption"/>
    <w:basedOn w:val="a"/>
    <w:next w:val="a"/>
    <w:uiPriority w:val="35"/>
    <w:unhideWhenUsed/>
    <w:qFormat/>
    <w:rsid w:val="00A02229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a0"/>
    <w:rsid w:val="00FE668D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FE668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aa">
    <w:name w:val="Placeholder Text"/>
    <w:basedOn w:val="a0"/>
    <w:uiPriority w:val="99"/>
    <w:semiHidden/>
    <w:rsid w:val="00A627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852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16.png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15.png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</TotalTime>
  <Pages>1</Pages>
  <Words>861</Words>
  <Characters>4911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17</cp:revision>
  <cp:lastPrinted>2024-10-08T16:42:00Z</cp:lastPrinted>
  <dcterms:created xsi:type="dcterms:W3CDTF">2024-03-10T10:16:00Z</dcterms:created>
  <dcterms:modified xsi:type="dcterms:W3CDTF">2024-10-08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